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85" r:id="rId5"/>
    <p:sldId id="259" r:id="rId6"/>
    <p:sldId id="260" r:id="rId7"/>
    <p:sldId id="261" r:id="rId8"/>
    <p:sldId id="286" r:id="rId9"/>
    <p:sldId id="263" r:id="rId10"/>
    <p:sldId id="262" r:id="rId11"/>
    <p:sldId id="264" r:id="rId12"/>
    <p:sldId id="265" r:id="rId13"/>
    <p:sldId id="266" r:id="rId14"/>
    <p:sldId id="267" r:id="rId15"/>
    <p:sldId id="287" r:id="rId16"/>
    <p:sldId id="269" r:id="rId17"/>
    <p:sldId id="270" r:id="rId18"/>
    <p:sldId id="268" r:id="rId19"/>
    <p:sldId id="271" r:id="rId20"/>
    <p:sldId id="272" r:id="rId21"/>
    <p:sldId id="273" r:id="rId22"/>
    <p:sldId id="274" r:id="rId23"/>
    <p:sldId id="275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3979" autoAdjust="0"/>
  </p:normalViewPr>
  <p:slideViewPr>
    <p:cSldViewPr snapToGrid="0">
      <p:cViewPr varScale="1">
        <p:scale>
          <a:sx n="101" d="100"/>
          <a:sy n="101" d="100"/>
        </p:scale>
        <p:origin x="19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1280260" y="1891167"/>
            <a:ext cx="960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TIC ROUTE DESIGN AND SELEC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41210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C O N O M I C 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11063" y="2017986"/>
            <a:ext cx="8996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81296" y="2851867"/>
            <a:ext cx="616957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arket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/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echnolog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censing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stm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7255" y="5339255"/>
            <a:ext cx="110673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P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cka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es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ce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98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32697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 O N T R O L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93554" y="1126820"/>
            <a:ext cx="9068736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ia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h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gion (FDA, EMEA, ASEAN, ICH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ep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s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know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a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ICH M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 (DVS, TGA)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forc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v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etals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A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12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45940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 H R O U G H P U 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3554" y="1166649"/>
            <a:ext cx="98570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uni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1545" y="4543140"/>
            <a:ext cx="10552386" cy="3108543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ssel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rgenc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9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45940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 H R O U G H P U 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3554" y="1166649"/>
            <a:ext cx="98570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stan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um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lescop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rotec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uen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3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 - THROUGHPUT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76561"/>
              </p:ext>
            </p:extLst>
          </p:nvPr>
        </p:nvGraphicFramePr>
        <p:xfrm>
          <a:off x="3125788" y="1095375"/>
          <a:ext cx="5370512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CS ChemDraw Drawing" r:id="rId3" imgW="4008958" imgH="4033612" progId="ChemDraw.Document.6.0">
                  <p:embed/>
                </p:oleObj>
              </mc:Choice>
              <mc:Fallback>
                <p:oleObj name="CS ChemDraw Drawing" r:id="rId3" imgW="4008958" imgH="40336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788" y="1095375"/>
                        <a:ext cx="5370512" cy="540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07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 - THROUGHPUT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83043"/>
              </p:ext>
            </p:extLst>
          </p:nvPr>
        </p:nvGraphicFramePr>
        <p:xfrm>
          <a:off x="1641475" y="1803400"/>
          <a:ext cx="9013825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CS ChemDraw Drawing" r:id="rId3" imgW="4621973" imgH="1994506" progId="ChemDraw.Document.6.0">
                  <p:embed/>
                </p:oleObj>
              </mc:Choice>
              <mc:Fallback>
                <p:oleObj name="CS ChemDraw Drawing" r:id="rId3" imgW="4621973" imgH="1994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475" y="1803400"/>
                        <a:ext cx="9013825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9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MENT PHAS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38" y="961759"/>
            <a:ext cx="11478343" cy="506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84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35445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INICAL PHAS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1132" y="1240221"/>
            <a:ext cx="1084667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ree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20-8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nt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oc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100-3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a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;</a:t>
            </a: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1000-30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nito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ste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1344613" indent="-1344613"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low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th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e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s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210852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93090"/>
              </p:ext>
            </p:extLst>
          </p:nvPr>
        </p:nvGraphicFramePr>
        <p:xfrm>
          <a:off x="3881438" y="1504950"/>
          <a:ext cx="386873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CS ChemDraw Drawing" r:id="rId3" imgW="2015643" imgH="1528232" progId="ChemDraw.Document.6.0">
                  <p:embed/>
                </p:oleObj>
              </mc:Choice>
              <mc:Fallback>
                <p:oleObj name="CS ChemDraw Drawing" r:id="rId3" imgW="2015643" imgH="1528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438" y="1504950"/>
                        <a:ext cx="3868737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6234" y="4551795"/>
            <a:ext cx="1048932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ristol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y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uibb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mbox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2 recep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agon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thrombo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anti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h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ell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R.H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37, Marce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kk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c.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ISBN 0-8247-1981-6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31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35215"/>
              </p:ext>
            </p:extLst>
          </p:nvPr>
        </p:nvGraphicFramePr>
        <p:xfrm>
          <a:off x="2542572" y="2358449"/>
          <a:ext cx="7359852" cy="408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CS ChemDraw Drawing" r:id="rId3" imgW="4687804" imgH="2599697" progId="ChemDraw.Document.6.0">
                  <p:embed/>
                </p:oleObj>
              </mc:Choice>
              <mc:Fallback>
                <p:oleObj name="CS ChemDraw Drawing" r:id="rId3" imgW="4687804" imgH="25996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2572" y="2358449"/>
                        <a:ext cx="7359852" cy="408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93554" y="1597572"/>
            <a:ext cx="859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did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2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ERAL ISSU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528" y="1347537"/>
            <a:ext cx="1079954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cademia vs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rdi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or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sonn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war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re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“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stress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o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esig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ud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 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elec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ndersta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ur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vail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imit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ri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is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uant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budget, …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82165"/>
              </p:ext>
            </p:extLst>
          </p:nvPr>
        </p:nvGraphicFramePr>
        <p:xfrm>
          <a:off x="2494176" y="1150908"/>
          <a:ext cx="7966229" cy="545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CS ChemDraw Drawing" r:id="rId3" imgW="5310819" imgH="3635929" progId="ChemDraw.Document.6.0">
                  <p:embed/>
                </p:oleObj>
              </mc:Choice>
              <mc:Fallback>
                <p:oleObj name="CS ChemDraw Drawing" r:id="rId3" imgW="5310819" imgH="3635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4176" y="1150908"/>
                        <a:ext cx="7966229" cy="545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1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64038"/>
              </p:ext>
            </p:extLst>
          </p:nvPr>
        </p:nvGraphicFramePr>
        <p:xfrm>
          <a:off x="2616117" y="1150908"/>
          <a:ext cx="6833640" cy="287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CS ChemDraw Drawing" r:id="rId3" imgW="5216519" imgH="2197335" progId="ChemDraw.Document.6.0">
                  <p:embed/>
                </p:oleObj>
              </mc:Choice>
              <mc:Fallback>
                <p:oleObj name="CS ChemDraw Drawing" r:id="rId3" imgW="5216519" imgH="2197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6117" y="1150908"/>
                        <a:ext cx="6833640" cy="287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6538" y="4035972"/>
            <a:ext cx="1114096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ade in Kil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Q-28668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lin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ex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os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SQ-30741) –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hibi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ens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-p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bol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lin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l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17 kg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m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utiliz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n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MS-180291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mi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proved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fu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tart in Kil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mpaig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897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33010"/>
              </p:ext>
            </p:extLst>
          </p:nvPr>
        </p:nvGraphicFramePr>
        <p:xfrm>
          <a:off x="3399351" y="1091571"/>
          <a:ext cx="6158735" cy="576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CS ChemDraw Drawing" r:id="rId3" imgW="5598850" imgH="5242208" progId="ChemDraw.Document.6.0">
                  <p:embed/>
                </p:oleObj>
              </mc:Choice>
              <mc:Fallback>
                <p:oleObj name="CS ChemDraw Drawing" r:id="rId3" imgW="5598850" imgH="5242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9351" y="1091571"/>
                        <a:ext cx="6158735" cy="576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96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28685"/>
              </p:ext>
            </p:extLst>
          </p:nvPr>
        </p:nvGraphicFramePr>
        <p:xfrm>
          <a:off x="3291489" y="137838"/>
          <a:ext cx="5275640" cy="65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3" imgW="4977019" imgH="6203913" progId="ChemDraw.Document.6.0">
                  <p:embed/>
                </p:oleObj>
              </mc:Choice>
              <mc:Fallback>
                <p:oleObj name="CS ChemDraw Drawing" r:id="rId3" imgW="4977019" imgH="62039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1489" y="137838"/>
                        <a:ext cx="5275640" cy="65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02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0828" y="1150908"/>
            <a:ext cx="10783613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 (so far):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3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vergen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bu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nges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quenc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sist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16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&lt; 3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volv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xid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BMS-18029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m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misin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eliminar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Quick-fixe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“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(20 kg by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Kil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nd Pilot Plan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ffort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tim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ctivitie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art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dentif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804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2151" y="1277032"/>
            <a:ext cx="9764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ternati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els-Ald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42830"/>
              </p:ext>
            </p:extLst>
          </p:nvPr>
        </p:nvGraphicFramePr>
        <p:xfrm>
          <a:off x="3385527" y="1800252"/>
          <a:ext cx="7198236" cy="328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CS ChemDraw Drawing" r:id="rId3" imgW="4831031" imgH="2204867" progId="ChemDraw.Document.6.0">
                  <p:embed/>
                </p:oleObj>
              </mc:Choice>
              <mc:Fallback>
                <p:oleObj name="CS ChemDraw Drawing" r:id="rId3" imgW="4831031" imgH="22048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5527" y="1800252"/>
                        <a:ext cx="7198236" cy="328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72358" y="5391807"/>
            <a:ext cx="104262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ou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qui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pargyl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ivativ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40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sp>
        <p:nvSpPr>
          <p:cNvPr id="8" name="TextBox 7"/>
          <p:cNvSpPr txBox="1"/>
          <p:nvPr/>
        </p:nvSpPr>
        <p:spPr>
          <a:xfrm>
            <a:off x="1033691" y="1292772"/>
            <a:ext cx="10201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ereoselecti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04120"/>
              </p:ext>
            </p:extLst>
          </p:nvPr>
        </p:nvGraphicFramePr>
        <p:xfrm>
          <a:off x="1149675" y="1903902"/>
          <a:ext cx="8633909" cy="45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CS ChemDraw Drawing" r:id="rId3" imgW="6443216" imgH="3364384" progId="ChemDraw.Document.6.0">
                  <p:embed/>
                </p:oleObj>
              </mc:Choice>
              <mc:Fallback>
                <p:oleObj name="CS ChemDraw Drawing" r:id="rId3" imgW="6443216" imgH="3364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675" y="1903902"/>
                        <a:ext cx="8633909" cy="450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2944"/>
              </p:ext>
            </p:extLst>
          </p:nvPr>
        </p:nvGraphicFramePr>
        <p:xfrm>
          <a:off x="2380860" y="1292772"/>
          <a:ext cx="7549192" cy="360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CS ChemDraw Drawing" r:id="rId3" imgW="4338616" imgH="2069292" progId="ChemDraw.Document.6.0">
                  <p:embed/>
                </p:oleObj>
              </mc:Choice>
              <mc:Fallback>
                <p:oleObj name="CS ChemDraw Drawing" r:id="rId3" imgW="4338616" imgH="2069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0860" y="1292772"/>
                        <a:ext cx="7549192" cy="360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144" y="5119287"/>
            <a:ext cx="1145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r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ignar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ct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63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19546"/>
              </p:ext>
            </p:extLst>
          </p:nvPr>
        </p:nvGraphicFramePr>
        <p:xfrm>
          <a:off x="2071666" y="1194600"/>
          <a:ext cx="7847370" cy="400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CS ChemDraw Drawing" r:id="rId3" imgW="4998325" imgH="2552524" progId="ChemDraw.Document.6.0">
                  <p:embed/>
                </p:oleObj>
              </mc:Choice>
              <mc:Fallback>
                <p:oleObj name="CS ChemDraw Drawing" r:id="rId3" imgW="4998325" imgH="25525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666" y="1194600"/>
                        <a:ext cx="7847370" cy="400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2455" y="5265683"/>
            <a:ext cx="107836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lin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henylglycin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65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 72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expensi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ylbenzylam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vid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94 : 6 (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99 : 1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in 89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ri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riv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a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ereoselectivit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68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28375"/>
              </p:ext>
            </p:extLst>
          </p:nvPr>
        </p:nvGraphicFramePr>
        <p:xfrm>
          <a:off x="5240090" y="1204760"/>
          <a:ext cx="6697907" cy="267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CS ChemDraw Drawing" r:id="rId3" imgW="4465271" imgH="1785855" progId="ChemDraw.Document.6.0">
                  <p:embed/>
                </p:oleObj>
              </mc:Choice>
              <mc:Fallback>
                <p:oleObj name="CS ChemDraw Drawing" r:id="rId3" imgW="4465271" imgH="1785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090" y="1204760"/>
                        <a:ext cx="6697907" cy="2678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08353"/>
              </p:ext>
            </p:extLst>
          </p:nvPr>
        </p:nvGraphicFramePr>
        <p:xfrm>
          <a:off x="824439" y="3088558"/>
          <a:ext cx="6795561" cy="338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CS ChemDraw Drawing" r:id="rId5" imgW="4530374" imgH="2254022" progId="ChemDraw.Document.6.0">
                  <p:embed/>
                </p:oleObj>
              </mc:Choice>
              <mc:Fallback>
                <p:oleObj name="CS ChemDraw Drawing" r:id="rId5" imgW="4530374" imgH="2254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439" y="3088558"/>
                        <a:ext cx="6795561" cy="3381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3691" y="1066825"/>
            <a:ext cx="65863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39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5790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7766" y="5087007"/>
            <a:ext cx="10689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0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84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81775"/>
              </p:ext>
            </p:extLst>
          </p:nvPr>
        </p:nvGraphicFramePr>
        <p:xfrm>
          <a:off x="3116863" y="2171310"/>
          <a:ext cx="6653351" cy="301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CS ChemDraw Drawing" r:id="rId3" imgW="4107007" imgH="1860778" progId="ChemDraw.Document.6.0">
                  <p:embed/>
                </p:oleObj>
              </mc:Choice>
              <mc:Fallback>
                <p:oleObj name="CS ChemDraw Drawing" r:id="rId3" imgW="4107007" imgH="18607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6863" y="2171310"/>
                        <a:ext cx="6653351" cy="301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33691" y="1198179"/>
            <a:ext cx="10191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9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82587"/>
              </p:ext>
            </p:extLst>
          </p:nvPr>
        </p:nvGraphicFramePr>
        <p:xfrm>
          <a:off x="3564373" y="1066825"/>
          <a:ext cx="8186395" cy="405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CS ChemDraw Drawing" r:id="rId3" imgW="6155184" imgH="3049233" progId="ChemDraw.Document.6.0">
                  <p:embed/>
                </p:oleObj>
              </mc:Choice>
              <mc:Fallback>
                <p:oleObj name="CS ChemDraw Drawing" r:id="rId3" imgW="6155184" imgH="3049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4373" y="1066825"/>
                        <a:ext cx="8186395" cy="405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33691" y="1187669"/>
            <a:ext cx="3706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8277" y="5328745"/>
            <a:ext cx="108466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xidation-redu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ef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10;</a:t>
            </a: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83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earch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74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3017" y="259863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5790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5008" y="6022428"/>
            <a:ext cx="10689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0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067601"/>
              </p:ext>
            </p:extLst>
          </p:nvPr>
        </p:nvGraphicFramePr>
        <p:xfrm>
          <a:off x="1893554" y="974953"/>
          <a:ext cx="9524124" cy="503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4708">
                  <a:extLst>
                    <a:ext uri="{9D8B030D-6E8A-4147-A177-3AD203B41FA5}">
                      <a16:colId xmlns:a16="http://schemas.microsoft.com/office/drawing/2014/main" val="346619377"/>
                    </a:ext>
                  </a:extLst>
                </a:gridCol>
                <a:gridCol w="3174708">
                  <a:extLst>
                    <a:ext uri="{9D8B030D-6E8A-4147-A177-3AD203B41FA5}">
                      <a16:colId xmlns:a16="http://schemas.microsoft.com/office/drawing/2014/main" val="3818610981"/>
                    </a:ext>
                  </a:extLst>
                </a:gridCol>
                <a:gridCol w="3174708">
                  <a:extLst>
                    <a:ext uri="{9D8B030D-6E8A-4147-A177-3AD203B41FA5}">
                      <a16:colId xmlns:a16="http://schemas.microsoft.com/office/drawing/2014/main" val="2178382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riteria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ubcriteria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otentia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Issue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6777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SAFETY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Proces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health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Thermal</a:t>
                      </a:r>
                      <a:r>
                        <a:rPr lang="cs-CZ" b="1" dirty="0" smtClean="0"/>
                        <a:t> risk, </a:t>
                      </a:r>
                      <a:r>
                        <a:rPr lang="cs-CZ" b="1" dirty="0" err="1" smtClean="0"/>
                        <a:t>carcinogen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sensitiser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99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ENVIRONMENTA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Waste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environmental</a:t>
                      </a:r>
                      <a:r>
                        <a:rPr lang="cs-CZ" b="1" dirty="0" smtClean="0"/>
                        <a:t> hazard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ceneration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vent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aquat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toxins</a:t>
                      </a:r>
                      <a:r>
                        <a:rPr lang="cs-CZ" b="1" dirty="0" smtClean="0"/>
                        <a:t>,</a:t>
                      </a:r>
                      <a:r>
                        <a:rPr lang="cs-CZ" b="1" baseline="0" dirty="0" smtClean="0"/>
                        <a:t> ozone </a:t>
                      </a:r>
                      <a:r>
                        <a:rPr lang="cs-CZ" b="1" baseline="0" dirty="0" err="1" smtClean="0"/>
                        <a:t>depleting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chemical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93833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LEGA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tellectual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property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dication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mpound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protection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process</a:t>
                      </a:r>
                      <a:r>
                        <a:rPr lang="cs-CZ" b="1" dirty="0" smtClean="0"/>
                        <a:t> 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9999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ECONOMICS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ood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production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ncentration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Length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th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ynthesi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peration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245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CONTRO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ntro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qual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parameters</a:t>
                      </a:r>
                      <a:r>
                        <a:rPr lang="cs-CZ" b="1" dirty="0" smtClean="0"/>
                        <a:t>, P-CH </a:t>
                      </a:r>
                      <a:r>
                        <a:rPr lang="cs-CZ" b="1" dirty="0" err="1" smtClean="0"/>
                        <a:t>parameters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smtClean="0"/>
                        <a:t>Meeting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specifications</a:t>
                      </a:r>
                      <a:r>
                        <a:rPr lang="cs-CZ" b="1" baseline="0" dirty="0" smtClean="0"/>
                        <a:t>, GMP </a:t>
                      </a:r>
                      <a:r>
                        <a:rPr lang="cs-CZ" b="1" baseline="0" dirty="0" err="1" smtClean="0"/>
                        <a:t>requirement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8398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THROUGHPUT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Tim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cal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manufacture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ntinu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tep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operations</a:t>
                      </a:r>
                      <a:r>
                        <a:rPr lang="cs-CZ" b="1" dirty="0" smtClean="0"/>
                        <a:t>, transfer, </a:t>
                      </a:r>
                      <a:r>
                        <a:rPr lang="cs-CZ" b="1" dirty="0" err="1" smtClean="0"/>
                        <a:t>availabil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hemical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7668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165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26601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A F E T Y 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40139"/>
              </p:ext>
            </p:extLst>
          </p:nvPr>
        </p:nvGraphicFramePr>
        <p:xfrm>
          <a:off x="3119923" y="1609716"/>
          <a:ext cx="8147570" cy="435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CS ChemDraw Drawing" r:id="rId3" imgW="5658035" imgH="3026241" progId="ChemDraw.Document.6.0">
                  <p:embed/>
                </p:oleObj>
              </mc:Choice>
              <mc:Fallback>
                <p:oleObj name="CS ChemDraw Drawing" r:id="rId3" imgW="5658035" imgH="30262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9923" y="1609716"/>
                        <a:ext cx="8147570" cy="435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32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58342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N V I R O N M E N T A L 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86152" y="2490952"/>
            <a:ext cx="92806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zard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1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6069" y="1072055"/>
            <a:ext cx="805092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vil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ntr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P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eak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n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ec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g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su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pat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ig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t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n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anc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accep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titi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port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par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tri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gm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68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35445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4258" y="1463250"/>
            <a:ext cx="7906410" cy="49164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34813" y="5171090"/>
            <a:ext cx="1597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R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9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77994"/>
              </p:ext>
            </p:extLst>
          </p:nvPr>
        </p:nvGraphicFramePr>
        <p:xfrm>
          <a:off x="3423297" y="961759"/>
          <a:ext cx="7733043" cy="532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CS ChemDraw Drawing" r:id="rId3" imgW="5155362" imgH="3551889" progId="ChemDraw.Document.6.0">
                  <p:embed/>
                </p:oleObj>
              </mc:Choice>
              <mc:Fallback>
                <p:oleObj name="CS ChemDraw Drawing" r:id="rId3" imgW="5155362" imgH="3551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3297" y="961759"/>
                        <a:ext cx="7733043" cy="532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1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1431</TotalTime>
  <Words>1149</Words>
  <Application>Microsoft Office PowerPoint</Application>
  <PresentationFormat>Widescreen</PresentationFormat>
  <Paragraphs>216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Symbo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68</cp:revision>
  <dcterms:created xsi:type="dcterms:W3CDTF">2019-06-12T10:14:44Z</dcterms:created>
  <dcterms:modified xsi:type="dcterms:W3CDTF">2020-03-10T06:54:09Z</dcterms:modified>
</cp:coreProperties>
</file>